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8"/>
  </p:notesMasterIdLst>
  <p:sldIdLst>
    <p:sldId id="300" r:id="rId5"/>
    <p:sldId id="30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8" r:id="rId17"/>
    <p:sldId id="257" r:id="rId18"/>
    <p:sldId id="258" r:id="rId19"/>
    <p:sldId id="297" r:id="rId20"/>
    <p:sldId id="299" r:id="rId21"/>
    <p:sldId id="264" r:id="rId22"/>
    <p:sldId id="294" r:id="rId23"/>
    <p:sldId id="279" r:id="rId24"/>
    <p:sldId id="304" r:id="rId25"/>
    <p:sldId id="303" r:id="rId26"/>
    <p:sldId id="280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84954" autoAdjust="0"/>
  </p:normalViewPr>
  <p:slideViewPr>
    <p:cSldViewPr snapToGrid="0">
      <p:cViewPr varScale="1">
        <p:scale>
          <a:sx n="82" d="100"/>
          <a:sy n="82" d="100"/>
        </p:scale>
        <p:origin x="720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55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409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852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752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1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1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1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1/2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png"/><Relationship Id="rId12" Type="http://schemas.openxmlformats.org/officeDocument/2006/relationships/slide" Target="slide7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6.png"/><Relationship Id="rId11" Type="http://schemas.openxmlformats.org/officeDocument/2006/relationships/image" Target="../media/image40.png"/><Relationship Id="rId5" Type="http://schemas.openxmlformats.org/officeDocument/2006/relationships/audio" Target="../media/audio2.wav"/><Relationship Id="rId10" Type="http://schemas.openxmlformats.org/officeDocument/2006/relationships/image" Target="../media/image39.png"/><Relationship Id="rId4" Type="http://schemas.openxmlformats.org/officeDocument/2006/relationships/audio" Target="../media/audio1.wav"/><Relationship Id="rId9" Type="http://schemas.openxmlformats.org/officeDocument/2006/relationships/image" Target="../media/image38.png"/><Relationship Id="rId1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2.png"/><Relationship Id="rId12" Type="http://schemas.openxmlformats.org/officeDocument/2006/relationships/slide" Target="slide12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41.png"/><Relationship Id="rId11" Type="http://schemas.openxmlformats.org/officeDocument/2006/relationships/image" Target="../media/image45.png"/><Relationship Id="rId5" Type="http://schemas.openxmlformats.org/officeDocument/2006/relationships/audio" Target="../media/audio2.wav"/><Relationship Id="rId10" Type="http://schemas.openxmlformats.org/officeDocument/2006/relationships/image" Target="../media/image44.png"/><Relationship Id="rId4" Type="http://schemas.openxmlformats.org/officeDocument/2006/relationships/audio" Target="../media/audio1.wav"/><Relationship Id="rId9" Type="http://schemas.openxmlformats.org/officeDocument/2006/relationships/image" Target="../media/image43.png"/><Relationship Id="rId1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slide" Target="slide14.xml"/><Relationship Id="rId5" Type="http://schemas.openxmlformats.org/officeDocument/2006/relationships/image" Target="../media/image10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6.bin"/><Relationship Id="rId7" Type="http://schemas.openxmlformats.org/officeDocument/2006/relationships/image" Target="../media/image30.png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60.png"/><Relationship Id="rId11" Type="http://schemas.openxmlformats.org/officeDocument/2006/relationships/oleObject" Target="../embeddings/oleObject1.bin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330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34.png"/><Relationship Id="rId9" Type="http://schemas.openxmlformats.org/officeDocument/2006/relationships/image" Target="../media/image320.png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46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svg"/><Relationship Id="rId9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9.wmf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1.e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slide" Target="slide8.xml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1.png"/><Relationship Id="rId5" Type="http://schemas.openxmlformats.org/officeDocument/2006/relationships/slide" Target="slide9.xml"/><Relationship Id="rId4" Type="http://schemas.openxmlformats.org/officeDocument/2006/relationships/image" Target="../media/image13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0.xml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2.png"/><Relationship Id="rId5" Type="http://schemas.openxmlformats.org/officeDocument/2006/relationships/slide" Target="slide11.xml"/><Relationship Id="rId10" Type="http://schemas.openxmlformats.org/officeDocument/2006/relationships/image" Target="../media/image7.png"/><Relationship Id="rId4" Type="http://schemas.openxmlformats.org/officeDocument/2006/relationships/image" Target="../media/image13.png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2.png"/><Relationship Id="rId11" Type="http://schemas.openxmlformats.org/officeDocument/2006/relationships/image" Target="../media/image7.png"/><Relationship Id="rId5" Type="http://schemas.openxmlformats.org/officeDocument/2006/relationships/image" Target="../media/image13.png"/><Relationship Id="rId10" Type="http://schemas.openxmlformats.org/officeDocument/2006/relationships/image" Target="../media/image10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slide" Target="slide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12" Type="http://schemas.openxmlformats.org/officeDocument/2006/relationships/image" Target="../media/image19.png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27.png"/><Relationship Id="rId11" Type="http://schemas.openxmlformats.org/officeDocument/2006/relationships/image" Target="../media/image19.png"/><Relationship Id="rId5" Type="http://schemas.openxmlformats.org/officeDocument/2006/relationships/audio" Target="../media/audio2.wav"/><Relationship Id="rId15" Type="http://schemas.openxmlformats.org/officeDocument/2006/relationships/image" Target="../media/image22.jpeg"/><Relationship Id="rId10" Type="http://schemas.openxmlformats.org/officeDocument/2006/relationships/image" Target="../media/image190.png"/><Relationship Id="rId4" Type="http://schemas.openxmlformats.org/officeDocument/2006/relationships/audio" Target="../media/audio1.wav"/><Relationship Id="rId9" Type="http://schemas.openxmlformats.org/officeDocument/2006/relationships/image" Target="../media/image180.png"/><Relationship Id="rId1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8.png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5.png"/><Relationship Id="rId5" Type="http://schemas.openxmlformats.org/officeDocument/2006/relationships/audio" Target="../media/audio2.wav"/><Relationship Id="rId10" Type="http://schemas.openxmlformats.org/officeDocument/2006/relationships/image" Target="../media/image22.jpeg"/><Relationship Id="rId4" Type="http://schemas.openxmlformats.org/officeDocument/2006/relationships/audio" Target="../media/audio1.wav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48542" y="2155372"/>
            <a:ext cx="8839200" cy="212365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latin typeface="Algerian" panose="04020705040A02060702" pitchFamily="82" charset="0"/>
              </a:rPr>
              <a:t>CHÀO MỪNG QUÝ THẦY CÔ ĐẾN DỰ GIỜ</a:t>
            </a:r>
            <a:endParaRPr lang="en-US" sz="6600" dirty="0"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67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3: Kết quả của phép tính </a:t>
                </a:r>
                <a:endParaRPr lang="vi-VN" sz="4800" i="1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34</m:t>
                    </m:r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4</m:t>
                    </m:r>
                  </m:oMath>
                </a14:m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blipFill>
                <a:blip r:embed="rId6"/>
                <a:stretch>
                  <a:fillRect t="-12033" b="-25311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876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65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4: Kết quả của phép tính </a:t>
                </a:r>
                <a:endParaRPr lang="vi-VN" sz="4800" i="1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4</m:t>
                        </m:r>
                      </m:e>
                    </m:d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54</m:t>
                        </m:r>
                      </m:e>
                    </m:d>
                    <m:r>
                      <a:rPr lang="vi-VN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8</m:t>
                    </m:r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t="-19535" b="-3441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−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−222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59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46027" y="-3867810"/>
            <a:ext cx="35335635" cy="12291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3688" y="1345605"/>
            <a:ext cx="1932153" cy="2022204"/>
          </a:xfrm>
          <a:prstGeom prst="rect">
            <a:avLst/>
          </a:prstGeom>
        </p:spPr>
      </p:pic>
      <p:sp>
        <p:nvSpPr>
          <p:cNvPr id="12" name="Cloud Callout 11"/>
          <p:cNvSpPr/>
          <p:nvPr/>
        </p:nvSpPr>
        <p:spPr>
          <a:xfrm>
            <a:off x="431371" y="1964070"/>
            <a:ext cx="7138164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Mình lấy đủ mật rồ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ảm ơn các bạn nhé!</a:t>
            </a:r>
          </a:p>
        </p:txBody>
      </p:sp>
      <p:sp>
        <p:nvSpPr>
          <p:cNvPr id="13" name="Cloud Callout 12">
            <a:hlinkClick r:id="rId6" action="ppaction://hlinksldjump"/>
          </p:cNvPr>
          <p:cNvSpPr/>
          <p:nvPr/>
        </p:nvSpPr>
        <p:spPr>
          <a:xfrm>
            <a:off x="762000" y="1898116"/>
            <a:ext cx="7924800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733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733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</a:t>
            </a:r>
            <a:r>
              <a:rPr lang="vi-VN" sz="3733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ạn học tốt!</a:t>
            </a:r>
            <a:endParaRPr lang="en-US" sz="3733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319452" y="9477672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9079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85943E-6 C 0.00209 -0.02713 0.00226 -0.03946 0.01059 -0.06073 C 0.01563 -0.0971 0.02362 -0.12978 0.03681 -0.15906 C 0.03872 -0.16338 0.03976 -0.16923 0.04219 -0.17293 C 0.05 -0.18465 0.0599 -0.19112 0.06841 -0.20099 C 0.07223 -0.2053 0.07726 -0.20376 0.0816 -0.20561 C 0.11823 -0.22071 0.08803 -0.21332 0.13681 -0.21979 C 0.15261 -0.21794 0.17188 -0.2278 0.18421 -0.21023 C 0.18664 -0.20684 0.1875 -0.20068 0.18959 -0.19636 C 0.19358 -0.18804 0.19827 -0.18064 0.20261 -0.17293 C 0.20521 -0.16831 0.21059 -0.15906 0.21059 -0.15906 C 0.21337 -0.14365 0.21563 -0.12762 0.21841 -0.11221 C 0.2165 -0.08076 0.21771 -0.0635 0.20521 -0.04223 C 0.2 -0.04377 0.1941 -0.04223 0.18959 -0.04685 C 0.18716 -0.04932 0.18681 -0.05579 0.18681 -0.06073 C 0.18681 -0.08724 0.18733 -0.11406 0.18959 -0.14026 C 0.19011 -0.14581 0.19341 -0.14951 0.1948 -0.15444 C 0.19601 -0.15875 0.19618 -0.16399 0.1974 -0.16831 C 0.20313 -0.18896 0.20105 -0.17632 0.20799 -0.19174 C 0.21598 -0.20931 0.22483 -0.23551 0.23681 -0.24322 C 0.24775 -0.26202 0.26198 -0.26264 0.27639 -0.26634 C 0.31632 -0.29161 0.3625 -0.28545 0.40261 -0.26171 C 0.4125 -0.24476 0.40591 -0.25493 0.42379 -0.23366 C 0.42639 -0.23058 0.4316 -0.22441 0.4316 -0.22441 C 0.43334 -0.21979 0.43542 -0.21517 0.43681 -0.21023 C 0.43803 -0.20592 0.43959 -0.19636 0.43959 -0.19636 " pathEditMode="relative" ptsTypes="fffffffffffffffffffffffff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774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2" grpId="0" animBg="1"/>
      <p:bldP spid="12" grpId="1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192000" cy="69042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86" y="5141168"/>
            <a:ext cx="1932153" cy="202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14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93 -0.07731 C 0.08164 -0.16088 0.08177 -0.19792 0.0918 -0.26296 C 0.09805 -0.3743 0.10768 -0.47477 0.1237 -0.56389 C 0.12591 -0.57593 0.12708 -0.59375 0.13008 -0.60579 C 0.13958 -0.64051 0.15156 -0.66227 0.16185 -0.6912 C 0.16654 -0.70486 0.17266 -0.69861 0.17786 -0.70486 C 0.22227 -0.75231 0.18568 -0.72963 0.24466 -0.7493 C 0.2638 -0.74444 0.28711 -0.77338 0.30221 -0.7206 C 0.30495 -0.71042 0.30599 -0.6912 0.30859 -0.67569 C 0.31341 -0.65255 0.31901 -0.62917 0.32422 -0.60579 C 0.3276 -0.59213 0.33398 -0.56389 0.33398 -0.56319 C 0.33724 -0.51736 0.3401 -0.46759 0.34336 -0.42106 C 0.34128 -0.32454 0.34258 -0.27153 0.3276 -0.20648 C 0.32122 -0.21157 0.31406 -0.20648 0.30859 -0.22037 C 0.3056 -0.22847 0.30521 -0.24815 0.30521 -0.26296 C 0.30521 -0.34444 0.30586 -0.42662 0.30859 -0.50694 C 0.30924 -0.52384 0.31315 -0.53495 0.31497 -0.54977 C 0.31628 -0.56319 0.31667 -0.57893 0.31797 -0.59213 C 0.32487 -0.65255 0.3224 -0.61713 0.33073 -0.66389 C 0.34063 -0.71643 0.35117 -0.79653 0.36589 -0.81968 C 0.37904 -0.87824 0.39622 -0.88055 0.41367 -0.8919 C 0.46185 -0.96921 0.51771 -0.94977 0.56628 -0.87778 C 0.57826 -0.82477 0.57031 -0.85579 0.59193 -0.79097 C 0.59518 -0.78194 0.60156 -0.76204 0.60156 -0.76134 C 0.60352 -0.7493 0.60612 -0.73518 0.60781 -0.7206 C 0.60911 -0.70787 0.61133 -0.67569 0.61133 -0.67523 " pathEditMode="relative" rAng="0" ptsTypes="AAAAAAAAAAAAAAAAAAAAAAAA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602" y="-43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349589" y="135847"/>
            <a:ext cx="5220275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1: </a:t>
            </a:r>
            <a:r>
              <a:rPr lang="vi-VN" sz="32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 hiện phép tính</a:t>
            </a:r>
            <a:endParaRPr lang="en-US" sz="3200">
              <a:solidFill>
                <a:srgbClr val="00B05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Rectangle 304"/>
          <p:cNvSpPr>
            <a:spLocks noChangeArrowheads="1"/>
          </p:cNvSpPr>
          <p:nvPr/>
        </p:nvSpPr>
        <p:spPr bwMode="auto">
          <a:xfrm>
            <a:off x="1021114" y="4566792"/>
            <a:ext cx="28725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05"/>
          <p:cNvSpPr>
            <a:spLocks noChangeArrowheads="1"/>
          </p:cNvSpPr>
          <p:nvPr/>
        </p:nvSpPr>
        <p:spPr bwMode="auto">
          <a:xfrm>
            <a:off x="8020829" y="5118464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26432" y="641939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–2023) + 2023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– 27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(– 73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84705" y="1010085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18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(– 127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(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1) + 45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72619" cy="121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438155" y="4454376"/>
            <a:ext cx="3995058" cy="1774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(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7) + (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3)</a:t>
            </a:r>
          </a:p>
          <a:p>
            <a:pPr algn="just">
              <a:spcAft>
                <a:spcPts val="800"/>
              </a:spcAft>
            </a:pP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7 + 73) </a:t>
            </a:r>
          </a:p>
          <a:p>
            <a:pPr algn="just">
              <a:spcAft>
                <a:spcPts val="800"/>
              </a:spcAft>
            </a:pP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0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38155" y="2625983"/>
            <a:ext cx="39052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(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23) + 2023 = 0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448718" y="2625983"/>
            <a:ext cx="2751074" cy="17748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18 + (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7) </a:t>
            </a:r>
          </a:p>
          <a:p>
            <a:pPr algn="just">
              <a:spcAft>
                <a:spcPts val="800"/>
              </a:spcAft>
            </a:pPr>
            <a:r>
              <a:rPr lang="en-US" sz="32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2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27 – 18)</a:t>
            </a:r>
          </a:p>
          <a:p>
            <a:pPr algn="just">
              <a:spcAft>
                <a:spcPts val="800"/>
              </a:spcAft>
            </a:pPr>
            <a:r>
              <a:rPr lang="en-US" sz="32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2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9</a:t>
            </a:r>
            <a:endParaRPr lang="en-US" sz="3200" i="1" dirty="0" smtClean="0">
              <a:solidFill>
                <a:srgbClr val="0070C0"/>
              </a:solidFill>
              <a:latin typeface="Cambria Math" panose="020405030504060302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434582" y="2176332"/>
            <a:ext cx="1050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32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84870" y="4457701"/>
            <a:ext cx="39950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(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) + 45</a:t>
            </a:r>
          </a:p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45 – 21) </a:t>
            </a:r>
          </a:p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4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627914" y="2761107"/>
            <a:ext cx="0" cy="34681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  <p:bldP spid="10" grpId="0"/>
      <p:bldP spid="12" grpId="0"/>
      <p:bldP spid="15" grpId="0"/>
      <p:bldP spid="41" grpId="0"/>
      <p:bldP spid="42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108167" y="3761697"/>
            <a:ext cx="11083833" cy="1590179"/>
            <a:chOff x="1249681" y="768125"/>
            <a:chExt cx="11083833" cy="1590179"/>
          </a:xfrm>
        </p:grpSpPr>
        <p:sp>
          <p:nvSpPr>
            <p:cNvPr id="9" name="Rectangle 8"/>
            <p:cNvSpPr/>
            <p:nvPr/>
          </p:nvSpPr>
          <p:spPr>
            <a:xfrm>
              <a:off x="1249681" y="768125"/>
              <a:ext cx="8884920" cy="1590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800"/>
                </a:spcAft>
              </a:pPr>
              <a:r>
                <a:rPr lang="en-US" sz="2800" b="1" dirty="0" err="1">
                  <a:solidFill>
                    <a:srgbClr val="15142A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solidFill>
                    <a:srgbClr val="15142A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anh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spcAft>
                  <a:spcPts val="800"/>
                </a:spcAft>
              </a:pPr>
              <a:r>
                <a:rPr lang="en-US" sz="2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 2021 + (– 15) + (– 2021)</a:t>
              </a:r>
            </a:p>
            <a:p>
              <a:pPr algn="just">
                <a:spcAft>
                  <a:spcPts val="800"/>
                </a:spcAft>
              </a:pPr>
              <a:r>
                <a:rPr lang="en-US" sz="2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 25 + (– 67) + (– 33) + 75 </a:t>
              </a:r>
              <a:endPara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237514" y="1301604"/>
              <a:ext cx="6096000" cy="105670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>
                <a:spcAft>
                  <a:spcPts val="800"/>
                </a:spcAft>
              </a:pP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(– 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7) + 18 + (– 73)</a:t>
              </a:r>
              <a:endPara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spcAft>
                  <a:spcPts val="800"/>
                </a:spcAft>
              </a:pP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) 7 + 8 + </a:t>
              </a:r>
              <a:r>
                <a:rPr lang="en-US" sz="2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– 10) + (– 5)</a:t>
              </a:r>
              <a:endPara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505200" y="250371"/>
            <a:ext cx="4103914" cy="9541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2</a:t>
            </a:r>
          </a:p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Callout 4"/>
          <p:cNvSpPr/>
          <p:nvPr/>
        </p:nvSpPr>
        <p:spPr>
          <a:xfrm>
            <a:off x="4299857" y="1422590"/>
            <a:ext cx="7554686" cy="1946254"/>
          </a:xfrm>
          <a:prstGeom prst="wedgeEllipse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Tx/>
              <a:buChar char="-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</a:t>
            </a:r>
          </a:p>
          <a:p>
            <a:pPr algn="ctr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ctr">
              <a:buFontTx/>
              <a:buChar char="-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d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Digit 18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4243" y="201101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2" descr="Thảo luận nhóm về một vấn đề SGK 7 trang 77 - Sách mới Văn Cánh diều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37"/>
            <a:ext cx="2799644" cy="1943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39886" y="2667825"/>
            <a:ext cx="4103914" cy="9541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4</a:t>
            </a:r>
          </a:p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Callout 5"/>
          <p:cNvSpPr/>
          <p:nvPr/>
        </p:nvSpPr>
        <p:spPr>
          <a:xfrm>
            <a:off x="4530744" y="4013390"/>
            <a:ext cx="7554686" cy="1946254"/>
          </a:xfrm>
          <a:prstGeom prst="wedgeEllipseCallout">
            <a:avLst>
              <a:gd name="adj1" fmla="val -27317"/>
              <a:gd name="adj2" fmla="val -62787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Tx/>
              <a:buChar char="-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c</a:t>
            </a:r>
          </a:p>
          <a:p>
            <a:pPr algn="ctr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ctr">
              <a:buFontTx/>
              <a:buChar char="-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d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git 18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8030" y="76789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765882" y="10105"/>
            <a:ext cx="4542205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: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endParaRPr lang="en-US" sz="32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26432" y="641939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x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24 = (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3)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– (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) = 3 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73819" y="1134381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x – 12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(– 23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+ 11</a:t>
            </a:r>
          </a:p>
          <a:p>
            <a:pPr algn="just"/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(x – 8) – 32 = (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47936"/>
            <a:ext cx="2799644" cy="1943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97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765882" y="10105"/>
            <a:ext cx="4542205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: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endParaRPr lang="en-US" sz="32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Rectangle 304"/>
          <p:cNvSpPr>
            <a:spLocks noChangeArrowheads="1"/>
          </p:cNvSpPr>
          <p:nvPr/>
        </p:nvSpPr>
        <p:spPr bwMode="auto">
          <a:xfrm>
            <a:off x="1021114" y="4628347"/>
            <a:ext cx="2744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05"/>
          <p:cNvSpPr>
            <a:spLocks noChangeArrowheads="1"/>
          </p:cNvSpPr>
          <p:nvPr/>
        </p:nvSpPr>
        <p:spPr bwMode="auto">
          <a:xfrm>
            <a:off x="8027241" y="5149241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26432" y="641939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x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24 = (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3)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– (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) = 3 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73819" y="1134381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x – 12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(– 23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+ 11</a:t>
            </a:r>
          </a:p>
          <a:p>
            <a:pPr algn="just"/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(x – 8) – 32 = (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97633" y="2370745"/>
            <a:ext cx="388921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– 12 = (– 23) +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  <a:p>
            <a:pPr algn="just">
              <a:spcAft>
                <a:spcPts val="800"/>
              </a:spcAft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x – 12  = (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)</a:t>
            </a:r>
          </a:p>
          <a:p>
            <a:pPr algn="just">
              <a:spcAft>
                <a:spcPts val="800"/>
              </a:spcAft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   = (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) + 12</a:t>
            </a:r>
          </a:p>
          <a:p>
            <a:pPr algn="just">
              <a:spcAft>
                <a:spcPts val="800"/>
              </a:spcAft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   = 0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00928" y="2370745"/>
            <a:ext cx="3547766" cy="15901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800"/>
              </a:spcAft>
            </a:pP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– 24 = (– 23)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spcAft>
                <a:spcPts val="800"/>
              </a:spcAft>
            </a:pP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x  =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– 23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+ 24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x  = 1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431762" y="4494403"/>
            <a:ext cx="4022255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– (– 13) = 3 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x = 3 + (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3)</a:t>
            </a:r>
          </a:p>
          <a:p>
            <a:pPr algn="just"/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x =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434582" y="2078358"/>
            <a:ext cx="1050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32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97633" y="4494403"/>
            <a:ext cx="494362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x – 8) – 32 = (– 12)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x – 8 = (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) + 32</a:t>
            </a:r>
          </a:p>
          <a:p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x – 8 = 20</a:t>
            </a:r>
          </a:p>
          <a:p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x    = 20 + 8 </a:t>
            </a:r>
          </a:p>
          <a:p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x    = 28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627914" y="2761107"/>
            <a:ext cx="0" cy="346811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32812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  <p:bldP spid="10" grpId="0"/>
      <p:bldP spid="12" grpId="0"/>
      <p:bldP spid="15" grpId="0"/>
      <p:bldP spid="41" grpId="0"/>
      <p:bldP spid="42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237017" y="309370"/>
            <a:ext cx="49163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oán thực tế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4</a:t>
                </a:r>
                <a:r>
                  <a:rPr kumimoji="0" lang="vi-VN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 (</a:t>
                </a:r>
                <a:r>
                  <a:rPr kumimoji="0" lang="en-US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800" b="0" i="1" u="none" strike="noStrike" kern="1200" cap="none" spc="0" normalizeH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  <a:r>
                  <a:rPr kumimoji="0" lang="en-US" sz="2800" b="0" i="1" u="none" strike="noStrike" kern="1200" cap="none" spc="0" normalizeH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/</a:t>
                </a:r>
                <a:r>
                  <a:rPr kumimoji="0" lang="vi-VN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SGK </a:t>
                </a:r>
                <a:r>
                  <a:rPr kumimoji="0" lang="vi-VN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– Tr 74)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: 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Một cửa hàng kinh doanh có lợi nhuận như sau: Tháng đầu tiên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 đồng; tháng thứ hai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 đồng. Tính lợi nhuận của cửa hàng sau hai tháng đó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  <a:blipFill>
                <a:blip r:embed="rId3"/>
                <a:stretch>
                  <a:fillRect l="-1032" t="-4825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121663" y="2678818"/>
            <a:ext cx="942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9" name="Rectangle 8"/>
          <p:cNvSpPr/>
          <p:nvPr/>
        </p:nvSpPr>
        <p:spPr>
          <a:xfrm>
            <a:off x="628801" y="3268579"/>
            <a:ext cx="12118032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43252" y="4668839"/>
            <a:ext cx="11648748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20 000 00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24841" y="3906915"/>
            <a:ext cx="729398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-10 000 000) + 30 000 000 = 20 000 000 (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9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-19050" y="926659"/>
            <a:ext cx="11597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 (SGK – Tr 75)</a:t>
            </a:r>
            <a:r>
              <a:rPr 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máy tính cầm tay</a:t>
            </a:r>
          </a:p>
        </p:txBody>
      </p:sp>
      <p:sp>
        <p:nvSpPr>
          <p:cNvPr id="21" name="Rectangle 20"/>
          <p:cNvSpPr/>
          <p:nvPr/>
        </p:nvSpPr>
        <p:spPr>
          <a:xfrm>
            <a:off x="-76200" y="366463"/>
            <a:ext cx="11082455" cy="572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vi-VN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Sử dụng máy tính cầm tay để tính kết quả</a:t>
            </a:r>
            <a:endParaRPr lang="en-US" sz="200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20"/>
          <p:cNvSpPr>
            <a:spLocks noChangeArrowheads="1"/>
          </p:cNvSpPr>
          <p:nvPr/>
        </p:nvSpPr>
        <p:spPr bwMode="auto">
          <a:xfrm>
            <a:off x="-249973" y="59000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109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68972" y="93488"/>
            <a:ext cx="2968270" cy="5683432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9122565" y="3202020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-38100" y="1512438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 dấu âm: 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>
                    <a:solidFill>
                      <a:srgbClr val="00206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>
                    <a:solidFill>
                      <a:srgbClr val="002060"/>
                    </a:solidFill>
                  </a:rPr>
                  <a:t>)</a:t>
                </a:r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3976044"/>
              </p:ext>
            </p:extLst>
          </p:nvPr>
        </p:nvGraphicFramePr>
        <p:xfrm>
          <a:off x="134184" y="2198122"/>
          <a:ext cx="7736187" cy="123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4215">
                  <a:extLst>
                    <a:ext uri="{9D8B030D-6E8A-4147-A177-3AD203B41FA5}">
                      <a16:colId xmlns:a16="http://schemas.microsoft.com/office/drawing/2014/main" val="1020516606"/>
                    </a:ext>
                  </a:extLst>
                </a:gridCol>
                <a:gridCol w="4253801">
                  <a:extLst>
                    <a:ext uri="{9D8B030D-6E8A-4147-A177-3AD203B41FA5}">
                      <a16:colId xmlns:a16="http://schemas.microsoft.com/office/drawing/2014/main" val="3820232005"/>
                    </a:ext>
                  </a:extLst>
                </a:gridCol>
                <a:gridCol w="1698171">
                  <a:extLst>
                    <a:ext uri="{9D8B030D-6E8A-4147-A177-3AD203B41FA5}">
                      <a16:colId xmlns:a16="http://schemas.microsoft.com/office/drawing/2014/main" val="21060993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900" dirty="0">
                          <a:solidFill>
                            <a:srgbClr val="002060"/>
                          </a:solidFill>
                          <a:latin typeface="+mj-lt"/>
                        </a:rPr>
                        <a:t>Phép</a:t>
                      </a:r>
                      <a:r>
                        <a:rPr lang="vi-VN" sz="2900" baseline="0" dirty="0">
                          <a:solidFill>
                            <a:srgbClr val="002060"/>
                          </a:solidFill>
                          <a:latin typeface="+mj-lt"/>
                        </a:rPr>
                        <a:t> tính</a:t>
                      </a:r>
                      <a:endParaRPr lang="en-US" sz="29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 dirty="0">
                          <a:solidFill>
                            <a:srgbClr val="002060"/>
                          </a:solidFill>
                          <a:latin typeface="+mj-lt"/>
                        </a:rPr>
                        <a:t>Nút</a:t>
                      </a:r>
                      <a:r>
                        <a:rPr lang="vi-VN" sz="2900" baseline="0" dirty="0">
                          <a:solidFill>
                            <a:srgbClr val="002060"/>
                          </a:solidFill>
                          <a:latin typeface="+mj-lt"/>
                        </a:rPr>
                        <a:t> ấn</a:t>
                      </a:r>
                      <a:endParaRPr lang="en-US" sz="29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>
                          <a:solidFill>
                            <a:srgbClr val="002060"/>
                          </a:solidFill>
                          <a:latin typeface="+mj-lt"/>
                        </a:rPr>
                        <a:t>Kết</a:t>
                      </a:r>
                      <a:r>
                        <a:rPr lang="vi-VN" sz="2900" baseline="0">
                          <a:solidFill>
                            <a:srgbClr val="002060"/>
                          </a:solidFill>
                          <a:latin typeface="+mj-lt"/>
                        </a:rPr>
                        <a:t> quả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7520424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818314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2106294" y="2854965"/>
                <a:ext cx="680451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000" dirty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2000" dirty="0">
                    <a:solidFill>
                      <a:schemeClr val="tx2"/>
                    </a:solidFill>
                  </a:rPr>
                  <a:t>)</a:t>
                </a:r>
                <a:endParaRPr lang="en-US" sz="20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294" y="2854965"/>
                <a:ext cx="680451" cy="379380"/>
              </a:xfrm>
              <a:prstGeom prst="roundRect">
                <a:avLst/>
              </a:prstGeom>
              <a:blipFill>
                <a:blip r:embed="rId7"/>
                <a:stretch>
                  <a:fillRect t="-10769" b="-26154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ounded Rectangle 19"/>
          <p:cNvSpPr/>
          <p:nvPr/>
        </p:nvSpPr>
        <p:spPr>
          <a:xfrm>
            <a:off x="2836311" y="2862071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217311" y="2869888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624944" y="2869888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ounded Rectangle 25"/>
              <p:cNvSpPr/>
              <p:nvPr/>
            </p:nvSpPr>
            <p:spPr>
              <a:xfrm>
                <a:off x="3984172" y="2871508"/>
                <a:ext cx="67545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000" dirty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2000" dirty="0">
                    <a:solidFill>
                      <a:schemeClr val="tx2"/>
                    </a:solidFill>
                  </a:rPr>
                  <a:t>)</a:t>
                </a:r>
                <a:endParaRPr lang="en-US" sz="20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6" name="Rounded 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172" y="2871508"/>
                <a:ext cx="675450" cy="379380"/>
              </a:xfrm>
              <a:prstGeom prst="roundRect">
                <a:avLst/>
              </a:prstGeom>
              <a:blipFill>
                <a:blip r:embed="rId8"/>
                <a:stretch>
                  <a:fillRect t="-10938" b="-28125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4675995" y="2878993"/>
            <a:ext cx="382174" cy="364950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056995" y="2878993"/>
            <a:ext cx="382174" cy="364950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228" y="2837232"/>
                <a:ext cx="192732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8" y="2837232"/>
                <a:ext cx="1927322" cy="400110"/>
              </a:xfrm>
              <a:prstGeom prst="rect">
                <a:avLst/>
              </a:prstGeom>
              <a:blipFill>
                <a:blip r:embed="rId9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ounded Rectangle 29"/>
          <p:cNvSpPr/>
          <p:nvPr/>
        </p:nvSpPr>
        <p:spPr>
          <a:xfrm>
            <a:off x="5508174" y="2869888"/>
            <a:ext cx="567572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476390" y="2865474"/>
                <a:ext cx="72006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390" y="2865474"/>
                <a:ext cx="720069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-9526" y="3867368"/>
            <a:ext cx="4815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31237"/>
              </p:ext>
            </p:extLst>
          </p:nvPr>
        </p:nvGraphicFramePr>
        <p:xfrm>
          <a:off x="208282" y="4533697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11" imgW="2120760" imgH="393480" progId="Equation.DSMT4">
                  <p:embed/>
                </p:oleObj>
              </mc:Choice>
              <mc:Fallback>
                <p:oleObj name="Equation" r:id="rId11" imgW="21207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282" y="4533697"/>
                        <a:ext cx="212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940191"/>
              </p:ext>
            </p:extLst>
          </p:nvPr>
        </p:nvGraphicFramePr>
        <p:xfrm>
          <a:off x="170929" y="5039329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13" imgW="1866600" imgH="393480" progId="Equation.DSMT4">
                  <p:embed/>
                </p:oleObj>
              </mc:Choice>
              <mc:Fallback>
                <p:oleObj name="Equation" r:id="rId13" imgW="18666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929" y="5039329"/>
                        <a:ext cx="186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56615"/>
              </p:ext>
            </p:extLst>
          </p:nvPr>
        </p:nvGraphicFramePr>
        <p:xfrm>
          <a:off x="203199" y="5582556"/>
          <a:ext cx="29972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Equation" r:id="rId15" imgW="2997000" imgH="393480" progId="Equation.DSMT4">
                  <p:embed/>
                </p:oleObj>
              </mc:Choice>
              <mc:Fallback>
                <p:oleObj name="Equation" r:id="rId15" imgW="2997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199" y="5582556"/>
                        <a:ext cx="299720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09785"/>
              </p:ext>
            </p:extLst>
          </p:nvPr>
        </p:nvGraphicFramePr>
        <p:xfrm>
          <a:off x="2438400" y="4526384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17" imgW="1015920" imgH="304560" progId="Equation.DSMT4">
                  <p:embed/>
                </p:oleObj>
              </mc:Choice>
              <mc:Fallback>
                <p:oleObj name="Equation" r:id="rId17" imgW="1015920" imgH="3045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8400" y="4526384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83262"/>
              </p:ext>
            </p:extLst>
          </p:nvPr>
        </p:nvGraphicFramePr>
        <p:xfrm>
          <a:off x="2127250" y="5056630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19" imgW="1041120" imgH="317160" progId="Equation.DSMT4">
                  <p:embed/>
                </p:oleObj>
              </mc:Choice>
              <mc:Fallback>
                <p:oleObj name="Equation" r:id="rId19" imgW="1041120" imgH="317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27250" y="5056630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65721"/>
              </p:ext>
            </p:extLst>
          </p:nvPr>
        </p:nvGraphicFramePr>
        <p:xfrm>
          <a:off x="3262313" y="5567805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21" imgW="1041120" imgH="317160" progId="Equation.DSMT4">
                  <p:embed/>
                </p:oleObj>
              </mc:Choice>
              <mc:Fallback>
                <p:oleObj name="Equation" r:id="rId21" imgW="1041120" imgH="3171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62313" y="5567805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30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5" grpId="0" animBg="1"/>
      <p:bldP spid="16" grpId="0"/>
      <p:bldP spid="17" grpId="0" animBg="1"/>
      <p:bldP spid="19" grpId="0" animBg="1"/>
      <p:bldP spid="20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6" grpId="0"/>
      <p:bldP spid="30" grpId="0" animBg="1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67141" y="1787677"/>
            <a:ext cx="94369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33. BÀI </a:t>
            </a:r>
            <a:r>
              <a:rPr lang="en-US" sz="4800" b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endParaRPr lang="en-US" sz="480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HÉP </a:t>
            </a:r>
            <a:r>
              <a:rPr lang="en-US" sz="4800" b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 CÁC SỐ NGUYÊN.</a:t>
            </a:r>
            <a:endParaRPr lang="en-US" sz="480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4" name="Picture 4" descr="Hình Ảnh Quyển Sách Mở, Quyển Sách Đẹp 5 - Tải Hình Tách Nền PNG - KhoThietKe.Ne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405" y="3758302"/>
            <a:ext cx="2229730" cy="222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9438" y="3791838"/>
            <a:ext cx="2196194" cy="2196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2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754777" y="1959255"/>
            <a:ext cx="80162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6">
                <a:lumMod val="40000"/>
                <a:lumOff val="60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82481" y="93296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8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8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8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8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8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2902" y="3579045"/>
            <a:ext cx="3429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2792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54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6813" y="1723430"/>
            <a:ext cx="1158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: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 độ ở một ngôi làng vào buổi tối là            . Đến sáng ngày hôm sau, nhiệt độ tăng lên        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ến trưa nhiệt độ lại giảm xuống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.  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ìm nhiệt độ vào buổi 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a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ngôi làng đó.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7120" y="3384064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61015" y="4015968"/>
            <a:ext cx="6219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Nhiệt độ ở ngôi làng vào buổi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rưa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58119"/>
              </p:ext>
            </p:extLst>
          </p:nvPr>
        </p:nvGraphicFramePr>
        <p:xfrm>
          <a:off x="2081652" y="4756556"/>
          <a:ext cx="7349216" cy="52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4" imgW="5537160" imgH="393480" progId="Equation.DSMT4">
                  <p:embed/>
                </p:oleObj>
              </mc:Choice>
              <mc:Fallback>
                <p:oleObj name="Equation" r:id="rId4" imgW="55371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652" y="4756556"/>
                        <a:ext cx="7349216" cy="52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37875"/>
              </p:ext>
            </p:extLst>
          </p:nvPr>
        </p:nvGraphicFramePr>
        <p:xfrm>
          <a:off x="7951880" y="1811464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6" imgW="965160" imgH="317160" progId="Equation.DSMT4">
                  <p:embed/>
                </p:oleObj>
              </mc:Choice>
              <mc:Fallback>
                <p:oleObj name="Equation" r:id="rId6" imgW="96516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1880" y="1811464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98356"/>
              </p:ext>
            </p:extLst>
          </p:nvPr>
        </p:nvGraphicFramePr>
        <p:xfrm>
          <a:off x="4605020" y="226287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8" imgW="583920" imgH="317160" progId="Equation.DSMT4">
                  <p:embed/>
                </p:oleObj>
              </mc:Choice>
              <mc:Fallback>
                <p:oleObj name="Equation" r:id="rId8" imgW="583920" imgH="3171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5020" y="226287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1234"/>
              </p:ext>
            </p:extLst>
          </p:nvPr>
        </p:nvGraphicFramePr>
        <p:xfrm>
          <a:off x="10650781" y="2247633"/>
          <a:ext cx="718260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10" imgW="714561" imgH="266815" progId="Equation.DSMT4">
                  <p:embed/>
                </p:oleObj>
              </mc:Choice>
              <mc:Fallback>
                <p:oleObj name="Equation" r:id="rId10" imgW="714561" imgH="2668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50781" y="2247633"/>
                        <a:ext cx="718260" cy="33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1662" y="189962"/>
            <a:ext cx="1560937" cy="139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2948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669" y="1892830"/>
            <a:ext cx="7049345" cy="46261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Rectangle 2"/>
          <p:cNvSpPr/>
          <p:nvPr/>
        </p:nvSpPr>
        <p:spPr>
          <a:xfrm>
            <a:off x="2735627" y="2852937"/>
            <a:ext cx="8544949" cy="2198121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Wave1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ành trình tìm mật</a:t>
            </a:r>
          </a:p>
        </p:txBody>
      </p:sp>
      <p:pic>
        <p:nvPicPr>
          <p:cNvPr id="6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874176" y="-3099725"/>
            <a:ext cx="1317824" cy="131782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60363" y="541773"/>
            <a:ext cx="2208245" cy="2311164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2941320" y="988792"/>
            <a:ext cx="4053840" cy="79248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/>
              <a:t>KHỞI ĐỘNG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1759668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9512E-6 C -0.00486 -0.01359 -0.00711 -0.02532 -0.01371 -0.03706 C -0.01614 -0.05374 -0.02222 -0.06269 -0.02916 -0.07381 C -0.03281 -0.07968 -0.03559 -0.08709 -0.03958 -0.09203 C -0.05816 -0.11396 -0.08472 -0.12971 -0.10677 -0.13496 C -0.11736 -0.14237 -0.12257 -0.14453 -0.13437 -0.14731 C -0.16632 -0.16615 -0.21961 -0.16523 -0.24826 -0.16893 C -0.25451 -0.16801 -0.26093 -0.1677 -0.26718 -0.16584 C -0.28073 -0.16152 -0.27378 -0.16152 -0.28264 -0.15349 C -0.29652 -0.14114 -0.30937 -0.126 -0.32239 -0.11056 C -0.32795 -0.09543 -0.33802 -0.08184 -0.34132 -0.06455 C -0.34531 -0.04293 -0.34357 -0.05219 -0.34652 -0.03706 C -0.34722 -0.03366 -0.34913 -0.03119 -0.35 -0.0278 C -0.35086 -0.02502 -0.35121 -0.02162 -0.35173 -0.01853 C -0.35468 0.021 -0.35711 0.08246 -0.3309 0.0979 C -0.32569 0.09697 -0.31996 0.09913 -0.31545 0.09481 C -0.3118 0.09141 -0.3085 0.07659 -0.3085 0.07659 C -0.31024 -0.00988 -0.30347 -0.00031 -0.32586 -0.0491 C -0.33889 -0.07752 -0.3302 -0.07041 -0.34132 -0.0769 C -0.34878 -0.09018 -0.35573 -0.09296 -0.36545 -0.09821 C -0.39166 -0.11211 -0.41805 -0.11643 -0.44479 -0.126 C -0.47187 -0.12508 -0.49878 -0.12477 -0.52586 -0.12292 C -0.54496 -0.12168 -0.56128 -0.09543 -0.57916 -0.08894 C -0.58316 -0.07844 -0.58628 -0.07474 -0.59305 -0.07072 C -0.60034 -0.06084 -0.60833 -0.05312 -0.61718 -0.0491 C -0.62673 -0.03274 -0.63819 -0.01977 -0.65 -0.00927 C -0.66163 0.01143 -0.65625 0.00432 -0.66545 0.01513 C -0.66979 0.02656 -0.67639 0.03181 -0.6809 0.04293 C -0.68229 0.04663 -0.68281 0.05127 -0.68437 0.05497 C -0.68576 0.05837 -0.68802 0.06084 -0.68958 0.06424 C -0.69757 0.08122 -0.68941 0.06578 -0.69479 0.08277 C -0.69687 0.08925 -0.70173 0.10099 -0.70173 0.10099 C -0.70225 0.10408 -0.70243 0.10747 -0.7033 0.11025 C -0.70416 0.11365 -0.70607 0.11612 -0.70677 0.11952 C -0.70902 0.13033 -0.71024 0.14206 -0.71198 0.15318 C -0.71319 0.16152 -0.71545 0.17789 -0.71545 0.17789 C -0.71666 0.20939 -0.71909 0.23811 -0.72066 0.26961 C -0.71961 0.29123 -0.7177 0.31717 -0.71198 0.33724 C -0.70607 0.35825 -0.70677 0.34157 -0.70677 0.35577 " pathEditMode="relative" ptsTypes="ffffffffffffffffffffffffffffffffffffffA">
                                      <p:cBhvr>
                                        <p:cTn id="22" dur="4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" grpId="0"/>
      <p:bldP spid="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39993" y="-9200970"/>
            <a:ext cx="23687617" cy="1702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title="gg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6714" y="356659"/>
            <a:ext cx="1932153" cy="2022204"/>
          </a:xfrm>
          <a:prstGeom prst="rect">
            <a:avLst/>
          </a:prstGeom>
        </p:spPr>
      </p:pic>
      <p:pic>
        <p:nvPicPr>
          <p:cNvPr id="4" name="Picture 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659" y="4768105"/>
            <a:ext cx="4032448" cy="22768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1099" y="356660"/>
            <a:ext cx="992717" cy="1346057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4191000" y="85395"/>
            <a:ext cx="7458221" cy="3871053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ác bạn ơ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Để có thể lấy được mật hoa mình phải vượt qua các câu hỏi thử thách! </a:t>
            </a:r>
          </a:p>
        </p:txBody>
      </p:sp>
      <p:sp>
        <p:nvSpPr>
          <p:cNvPr id="8" name="Cloud Callout 7"/>
          <p:cNvSpPr/>
          <p:nvPr/>
        </p:nvSpPr>
        <p:spPr>
          <a:xfrm>
            <a:off x="5078751" y="929762"/>
            <a:ext cx="5664629" cy="2357568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 dirty="0" err="1">
                <a:solidFill>
                  <a:srgbClr val="00B050"/>
                </a:solidFill>
                <a:latin typeface="+mj-lt"/>
              </a:rPr>
              <a:t>Các</a:t>
            </a:r>
            <a:r>
              <a:rPr lang="en-US" sz="3733" b="1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3733" b="1" dirty="0" err="1">
                <a:solidFill>
                  <a:srgbClr val="00B050"/>
                </a:solidFill>
                <a:latin typeface="+mj-lt"/>
              </a:rPr>
              <a:t>bạn</a:t>
            </a:r>
            <a:r>
              <a:rPr lang="en-US" sz="3733" b="1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3733" b="1" dirty="0" err="1">
                <a:solidFill>
                  <a:srgbClr val="00B050"/>
                </a:solidFill>
                <a:latin typeface="+mj-lt"/>
              </a:rPr>
              <a:t>giúp</a:t>
            </a:r>
            <a:r>
              <a:rPr lang="en-US" sz="3733" b="1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3733" b="1" dirty="0" err="1">
                <a:solidFill>
                  <a:srgbClr val="00B050"/>
                </a:solidFill>
                <a:latin typeface="+mj-lt"/>
              </a:rPr>
              <a:t>mình</a:t>
            </a:r>
            <a:r>
              <a:rPr lang="en-US" sz="3733" b="1" dirty="0">
                <a:solidFill>
                  <a:srgbClr val="00B050"/>
                </a:solidFill>
                <a:latin typeface="+mj-lt"/>
              </a:rPr>
              <a:t> </a:t>
            </a:r>
            <a:r>
              <a:rPr lang="vi-VN" sz="3733" b="1" dirty="0">
                <a:solidFill>
                  <a:srgbClr val="00B050"/>
                </a:solidFill>
                <a:latin typeface="+mj-lt"/>
              </a:rPr>
              <a:t>nhé</a:t>
            </a:r>
            <a:r>
              <a:rPr lang="en-US" sz="3733" b="1" dirty="0">
                <a:solidFill>
                  <a:srgbClr val="00B050"/>
                </a:solidFill>
                <a:latin typeface="+mj-lt"/>
              </a:rPr>
              <a:t>!</a:t>
            </a:r>
          </a:p>
        </p:txBody>
      </p:sp>
      <p:pic>
        <p:nvPicPr>
          <p:cNvPr id="10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078751" y="9381661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2839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>
        <p15:prstTrans prst="airplan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38889E-6 3.52669E-6 C 0.02692 0.00154 0.05226 0.00555 0.079 0.01049 C 0.08872 0.01481 0.10435 0.01913 0.11181 0.03178 C 0.11615 0.03918 0.12032 0.04196 0.12535 0.04751 C 0.13421 0.05708 0.14237 0.0722 0.15226 0.07683 C 0.15799 0.08361 0.16199 0.09164 0.16858 0.09534 C 0.17883 0.11354 0.17396 0.10737 0.18212 0.11663 C 0.18751 0.13144 0.19601 0.14625 0.20296 0.15921 C 0.20487 0.1697 0.20765 0.17525 0.21181 0.18297 C 0.2139 0.19346 0.21702 0.20055 0.22084 0.2095 C 0.22344 0.22709 0.23039 0.25825 0.23733 0.27059 C 0.23837 0.27862 0.23872 0.28664 0.24028 0.29435 C 0.24115 0.29836 0.24688 0.3104 0.24775 0.31286 C 0.24896 0.31626 0.24966 0.31996 0.2507 0.32366 C 0.25157 0.32644 0.25261 0.32891 0.25365 0.33138 C 0.25834 0.36377 0.26511 0.39494 0.27015 0.42703 C 0.27153 0.43597 0.27466 0.4443 0.27466 0.45356 " pathEditMode="relative" ptsTypes="ffffffffffffffffA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9434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3893" y="-9505056"/>
            <a:ext cx="23679845" cy="16582461"/>
            <a:chOff x="-10420" y="-7128792"/>
            <a:chExt cx="17759884" cy="12436846"/>
          </a:xfrm>
        </p:grpSpPr>
        <p:grpSp>
          <p:nvGrpSpPr>
            <p:cNvPr id="5" name="Group 4"/>
            <p:cNvGrpSpPr/>
            <p:nvPr/>
          </p:nvGrpSpPr>
          <p:grpSpPr>
            <a:xfrm>
              <a:off x="-10420" y="-7128792"/>
              <a:ext cx="17759884" cy="12436846"/>
              <a:chOff x="-10420" y="-7128792"/>
              <a:chExt cx="17759884" cy="12436846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420" y="-7128792"/>
                <a:ext cx="17759884" cy="12436846"/>
              </a:xfrm>
              <a:prstGeom prst="rect">
                <a:avLst/>
              </a:prstGeom>
            </p:spPr>
          </p:pic>
          <p:pic>
            <p:nvPicPr>
              <p:cNvPr id="4" name="Picture 3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67744" y="3576079"/>
                <a:ext cx="3024336" cy="1707654"/>
              </a:xfrm>
              <a:prstGeom prst="rect">
                <a:avLst/>
              </a:prstGeom>
            </p:spPr>
          </p:pic>
        </p:grpSp>
        <p:pic>
          <p:nvPicPr>
            <p:cNvPr id="6" name="Picture 5">
              <a:hlinkClick r:id="rId5" action="ppaction://hlinksldjump"/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862" y="123478"/>
              <a:ext cx="744538" cy="1009543"/>
            </a:xfrm>
            <a:prstGeom prst="rect">
              <a:avLst/>
            </a:prstGeom>
          </p:spPr>
        </p:pic>
      </p:grpSp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628" y="3621022"/>
            <a:ext cx="1934633" cy="2023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434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>
        <p14:gallery dir="l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774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0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34713E-7 L -0.42535 0.6145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307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5115949"/>
            <a:ext cx="18254565" cy="11973949"/>
            <a:chOff x="0" y="-3836962"/>
            <a:chExt cx="13690924" cy="8980462"/>
          </a:xfrm>
        </p:grpSpPr>
        <p:grpSp>
          <p:nvGrpSpPr>
            <p:cNvPr id="7" name="Group 6"/>
            <p:cNvGrpSpPr/>
            <p:nvPr/>
          </p:nvGrpSpPr>
          <p:grpSpPr>
            <a:xfrm>
              <a:off x="0" y="-3836962"/>
              <a:ext cx="13690924" cy="8980462"/>
              <a:chOff x="4058540" y="-7128792"/>
              <a:chExt cx="13690924" cy="8980462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11" b="27792"/>
              <a:stretch/>
            </p:blipFill>
            <p:spPr>
              <a:xfrm>
                <a:off x="4058540" y="-7128792"/>
                <a:ext cx="13690924" cy="8980462"/>
              </a:xfrm>
              <a:prstGeom prst="rect">
                <a:avLst/>
              </a:prstGeom>
            </p:spPr>
          </p:pic>
          <p:pic>
            <p:nvPicPr>
              <p:cNvPr id="6" name="Picture 5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7862" y="123478"/>
                <a:ext cx="744538" cy="1009543"/>
              </a:xfrm>
              <a:prstGeom prst="rect">
                <a:avLst/>
              </a:prstGeom>
            </p:spPr>
          </p:pic>
        </p:grpSp>
        <p:pic>
          <p:nvPicPr>
            <p:cNvPr id="8" name="Picture 7">
              <a:hlinkClick r:id="rId7" action="ppaction://hlinksldjump"/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48264" y="501762"/>
              <a:ext cx="1616542" cy="1310247"/>
            </a:xfrm>
            <a:prstGeom prst="rect">
              <a:avLst/>
            </a:prstGeom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757003"/>
            <a:ext cx="1932153" cy="2022204"/>
          </a:xfrm>
          <a:prstGeom prst="rect">
            <a:avLst/>
          </a:prstGeom>
        </p:spPr>
      </p:pic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824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>
        <p14:gallery dir="l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0383E-7 L -0.42187 0.61149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94" y="30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-6001344" y="-2801699"/>
            <a:ext cx="35331925" cy="12289752"/>
            <a:chOff x="-3996952" y="-1990489"/>
            <a:chExt cx="26498944" cy="921731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16416" y="-1028649"/>
              <a:ext cx="14185576" cy="8255474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-3996952" y="-1990489"/>
              <a:ext cx="13690924" cy="8980462"/>
              <a:chOff x="-3996952" y="-1990489"/>
              <a:chExt cx="13690924" cy="898046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-3996952" y="-1990489"/>
                <a:ext cx="13690924" cy="8980462"/>
                <a:chOff x="0" y="-3836962"/>
                <a:chExt cx="13690924" cy="8980462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0" y="-3836962"/>
                  <a:ext cx="13690924" cy="8980462"/>
                  <a:chOff x="4058540" y="-7128792"/>
                  <a:chExt cx="13690924" cy="8980462"/>
                </a:xfrm>
              </p:grpSpPr>
              <p:pic>
                <p:nvPicPr>
                  <p:cNvPr id="2" name="Picture 1"/>
                  <p:cNvPicPr>
                    <a:picLocks noChangeAspect="1"/>
                  </p:cNvPicPr>
                  <p:nvPr/>
                </p:nvPicPr>
                <p:blipFill rotWithShape="1"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11" b="27792"/>
                  <a:stretch/>
                </p:blipFill>
                <p:spPr>
                  <a:xfrm>
                    <a:off x="4058540" y="-7128792"/>
                    <a:ext cx="13690924" cy="8980462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427862" y="123478"/>
                    <a:ext cx="744538" cy="1009543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948264" y="501762"/>
                  <a:ext cx="1616542" cy="1310247"/>
                </a:xfrm>
                <a:prstGeom prst="rect">
                  <a:avLst/>
                </a:prstGeom>
              </p:spPr>
            </p:pic>
          </p:grpSp>
          <p:pic>
            <p:nvPicPr>
              <p:cNvPr id="4" name="Picture 3">
                <a:hlinkClick r:id="rId8" action="ppaction://hlinksldjump"/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76930" y="2954745"/>
                <a:ext cx="1394327" cy="1342857"/>
              </a:xfrm>
              <a:prstGeom prst="rect">
                <a:avLst/>
              </a:prstGeom>
            </p:spPr>
          </p:pic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113" y="1895273"/>
            <a:ext cx="1932153" cy="2022204"/>
          </a:xfrm>
          <a:prstGeom prst="rect">
            <a:avLst/>
          </a:prstGeom>
        </p:spPr>
      </p:pic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2155151" y="10149747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69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>
        <p14:gallery dir="l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604 0.10512 L -0.60642 -0.02928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28" y="-67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dirty="0" err="1">
                    <a:solidFill>
                      <a:schemeClr val="tx1"/>
                    </a:solidFill>
                    <a:latin typeface="+mj-lt"/>
                  </a:rPr>
                  <a:t>Câu</a:t>
                </a:r>
                <a:r>
                  <a:rPr lang="en-US" sz="40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000" dirty="0">
                    <a:solidFill>
                      <a:schemeClr val="tx1"/>
                    </a:solidFill>
                    <a:latin typeface="+mj-lt"/>
                  </a:rPr>
                  <a:t>1: Kết quả của phép tính </a:t>
                </a:r>
                <a14:m>
                  <m:oMath xmlns:m="http://schemas.openxmlformats.org/officeDocument/2006/math"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37)+(−52)</m:t>
                    </m:r>
                  </m:oMath>
                </a14:m>
                <a:r>
                  <a:rPr lang="vi-VN" sz="4000" dirty="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0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r="-102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 smtClean="0">
                        <a:latin typeface="Cambria Math" panose="02040503050406030204" pitchFamily="18" charset="0"/>
                      </a:rPr>
                      <m:t>−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4800">
                    <a:latin typeface="+mj-lt"/>
                  </a:rPr>
                  <a:t>15</a:t>
                </a:r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9677" b="-2645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7" name="Picture 16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42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67640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556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>
                    <a:solidFill>
                      <a:schemeClr val="tx1"/>
                    </a:solidFill>
                    <a:latin typeface="+mj-lt"/>
                  </a:rPr>
                  <a:t>2: Ta dùng tính chất nào để tính tổ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78</m:t>
                        </m:r>
                      </m:e>
                    </m:d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78</m:t>
                    </m:r>
                  </m:oMath>
                </a14:m>
                <a:r>
                  <a:rPr lang="vi-VN" sz="4000">
                    <a:solidFill>
                      <a:schemeClr val="tx1"/>
                    </a:solidFill>
                    <a:latin typeface="+mj-lt"/>
                  </a:rPr>
                  <a:t> 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blipFill>
                <a:blip r:embed="rId6"/>
                <a:stretch>
                  <a:fillRect t="-8372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lowchart: Alternate Process 4"/>
          <p:cNvSpPr/>
          <p:nvPr/>
        </p:nvSpPr>
        <p:spPr>
          <a:xfrm>
            <a:off x="6252723" y="4267392"/>
            <a:ext cx="4800533" cy="1337881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solidFill>
                  <a:schemeClr val="tx1"/>
                </a:solidFill>
                <a:latin typeface="+mj-lt"/>
              </a:rPr>
              <a:t>D. Tính chất cộng với số đối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817464" y="4300920"/>
            <a:ext cx="4800533" cy="1337880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latin typeface="+mj-lt"/>
              </a:rPr>
              <a:t>C. Tính chất giao hoán</a:t>
            </a:r>
            <a:endParaRPr lang="en-US" sz="4400">
              <a:latin typeface="+mj-lt"/>
            </a:endParaRPr>
          </a:p>
        </p:txBody>
      </p:sp>
      <p:sp>
        <p:nvSpPr>
          <p:cNvPr id="13" name="Flowchart: Alternate Process 12"/>
          <p:cNvSpPr/>
          <p:nvPr/>
        </p:nvSpPr>
        <p:spPr>
          <a:xfrm>
            <a:off x="805272" y="2582377"/>
            <a:ext cx="4800533" cy="1294689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solidFill>
                  <a:schemeClr val="tx1"/>
                </a:solidFill>
                <a:latin typeface="+mj-lt"/>
              </a:rPr>
              <a:t>A.Tính chất kết hợp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6252723" y="2642266"/>
            <a:ext cx="4800533" cy="1272716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>
                <a:solidFill>
                  <a:schemeClr val="tx1"/>
                </a:solidFill>
                <a:latin typeface="+mj-lt"/>
              </a:rPr>
              <a:t>B. Tính chất cộng với số 0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628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purl.org/dc/dcmitype/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013</TotalTime>
  <Words>996</Words>
  <Application>Microsoft Office PowerPoint</Application>
  <PresentationFormat>Widescreen</PresentationFormat>
  <Paragraphs>221</Paragraphs>
  <Slides>23</Slides>
  <Notes>5</Notes>
  <HiddenSlides>0</HiddenSlides>
  <MMClips>18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lgerian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Xuan Nu</cp:lastModifiedBy>
  <cp:revision>55</cp:revision>
  <dcterms:created xsi:type="dcterms:W3CDTF">2021-06-07T13:44:30Z</dcterms:created>
  <dcterms:modified xsi:type="dcterms:W3CDTF">2023-11-20T23:1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